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657A" w:rsidRDefault="005B657A" w:rsidP="005B657A">
      <w:r>
        <w:rPr>
          <w:b/>
        </w:rPr>
        <w:t>Expert ID/Name: Nstructive</w:t>
      </w:r>
    </w:p>
    <w:p w:rsidR="005B657A" w:rsidRDefault="005B657A" w:rsidP="005B657A">
      <w:r>
        <w:rPr>
          <w:b/>
        </w:rPr>
        <w:t>Date: 20-Nov-2020</w:t>
      </w:r>
    </w:p>
    <w:p w:rsidR="005B657A" w:rsidRDefault="005B657A" w:rsidP="005B657A">
      <w:pPr>
        <w:rPr>
          <w:b/>
        </w:rPr>
      </w:pPr>
      <w:r>
        <w:rPr>
          <w:b/>
          <w:noProof/>
        </w:rPr>
        <w:drawing>
          <wp:inline distT="0" distB="0" distL="0" distR="0">
            <wp:extent cx="2324100" cy="581025"/>
            <wp:effectExtent l="19050" t="0" r="0" b="0"/>
            <wp:docPr id="61" name="Picture 61" descr="C:\Users\chari\Desktop\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chari\Desktop\42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57A" w:rsidRDefault="005B657A" w:rsidP="005B657A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B657A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5B657A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5B657A" w:rsidRDefault="005B657A" w:rsidP="00A37F1F">
            <w:r>
              <w:t xml:space="preserve">1 .Integrating factor of </w:t>
            </w:r>
            <w:r w:rsidRPr="00101C77">
              <w:rPr>
                <w:position w:val="-28"/>
              </w:rPr>
              <w:object w:dxaOrig="1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pt" o:ole="">
                  <v:imagedata r:id="rId7" o:title=""/>
                </v:shape>
                <o:OLEObject Type="Embed" ProgID="Equation.DSMT4" ShapeID="_x0000_i1025" DrawAspect="Content" ObjectID="_1669643728" r:id="rId8"/>
              </w:object>
            </w:r>
            <w:r>
              <w:t>is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729" r:id="rId10"/>
              </w:object>
            </w:r>
            <w:r>
              <w:t>.</w:t>
            </w:r>
          </w:p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="00DC3315" w:rsidRPr="00A37F1F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11" o:title=""/>
                </v:shape>
                <o:OLEObject Type="Embed" ProgID="Equation.DSMT4" ShapeID="_x0000_i1027" DrawAspect="Content" ObjectID="_1669643730" r:id="rId12"/>
              </w:object>
            </w:r>
            <w:r>
              <w:t xml:space="preserve">         </w:t>
            </w:r>
          </w:p>
          <w:p w:rsidR="005B657A" w:rsidRDefault="005B657A" w:rsidP="0003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Pr="00101C77">
              <w:rPr>
                <w:position w:val="-28"/>
              </w:rPr>
              <w:object w:dxaOrig="1240" w:dyaOrig="660">
                <v:shape id="_x0000_i1028" type="#_x0000_t75" style="width:62.25pt;height:33pt" o:ole="">
                  <v:imagedata r:id="rId7" o:title=""/>
                </v:shape>
                <o:OLEObject Type="Embed" ProgID="Equation.DSMT4" ShapeID="_x0000_i1028" DrawAspect="Content" ObjectID="_1669643731" r:id="rId13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4" o:title=""/>
                </v:shape>
                <o:OLEObject Type="Embed" ProgID="Equation.DSMT4" ShapeID="_x0000_i1029" DrawAspect="Content" ObjectID="_1669643732" r:id="rId15"/>
              </w:object>
            </w:r>
          </w:p>
        </w:tc>
      </w:tr>
    </w:tbl>
    <w:p w:rsidR="005B657A" w:rsidRDefault="005B657A" w:rsidP="005B657A">
      <w:pPr>
        <w:rPr>
          <w:b/>
        </w:rPr>
      </w:pPr>
    </w:p>
    <w:p w:rsidR="005B657A" w:rsidRDefault="005B657A" w:rsidP="005B657A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B657A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5B657A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16"/>
              </w:rPr>
              <w:object w:dxaOrig="2240" w:dyaOrig="440">
                <v:shape id="_x0000_i1030" type="#_x0000_t75" style="width:111.75pt;height:21.75pt" o:ole="">
                  <v:imagedata r:id="rId16" o:title=""/>
                </v:shape>
                <o:OLEObject Type="Embed" ProgID="Equation.DSMT4" ShapeID="_x0000_i1030" DrawAspect="Content" ObjectID="_1669643733" r:id="rId17"/>
              </w:object>
            </w:r>
          </w:p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 solution of </w:t>
            </w:r>
            <w:r w:rsidRPr="00A37F1F">
              <w:rPr>
                <w:position w:val="-16"/>
              </w:rPr>
              <w:object w:dxaOrig="2240" w:dyaOrig="440">
                <v:shape id="_x0000_i1031" type="#_x0000_t75" style="width:111.75pt;height:21.75pt" o:ole="">
                  <v:imagedata r:id="rId18" o:title=""/>
                </v:shape>
                <o:OLEObject Type="Embed" ProgID="Equation.DSMT4" ShapeID="_x0000_i1031" DrawAspect="Content" ObjectID="_1669643734" r:id="rId19"/>
              </w:object>
            </w:r>
            <w:r>
              <w:t xml:space="preserve">given that </w:t>
            </w:r>
            <w:r w:rsidRPr="00A37F1F">
              <w:rPr>
                <w:position w:val="-10"/>
              </w:rPr>
              <w:object w:dxaOrig="820" w:dyaOrig="320">
                <v:shape id="_x0000_i1032" type="#_x0000_t75" style="width:40.5pt;height:15.75pt" o:ole="">
                  <v:imagedata r:id="rId20" o:title=""/>
                </v:shape>
                <o:OLEObject Type="Embed" ProgID="Equation.DSMT4" ShapeID="_x0000_i1032" DrawAspect="Content" ObjectID="_1669643735" r:id="rId21"/>
              </w:object>
            </w:r>
            <w:r>
              <w:t>.</w:t>
            </w:r>
          </w:p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B657A" w:rsidTr="00A37F1F">
              <w:trPr>
                <w:trHeight w:val="524"/>
              </w:trPr>
              <w:tc>
                <w:tcPr>
                  <w:tcW w:w="1304" w:type="dxa"/>
                </w:tcPr>
                <w:p w:rsidR="005B657A" w:rsidRDefault="005B657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B657A" w:rsidRDefault="005B657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Pr="00101C77">
                    <w:rPr>
                      <w:position w:val="-28"/>
                    </w:rPr>
                    <w:object w:dxaOrig="1240" w:dyaOrig="660">
                      <v:shape id="_x0000_i1033" type="#_x0000_t75" style="width:62.25pt;height:33pt" o:ole="">
                        <v:imagedata r:id="rId7" o:title=""/>
                      </v:shape>
                      <o:OLEObject Type="Embed" ProgID="Equation.DSMT4" ShapeID="_x0000_i1033" DrawAspect="Content" ObjectID="_1669643736" r:id="rId22"/>
                    </w:object>
                  </w:r>
                </w:p>
              </w:tc>
            </w:tr>
            <w:tr w:rsidR="005B657A" w:rsidTr="00A37F1F">
              <w:trPr>
                <w:trHeight w:val="994"/>
              </w:trPr>
              <w:tc>
                <w:tcPr>
                  <w:tcW w:w="1304" w:type="dxa"/>
                </w:tcPr>
                <w:p w:rsidR="005B657A" w:rsidRDefault="005B657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5B657A" w:rsidRDefault="005B657A" w:rsidP="00A37F1F">
                  <w:pPr>
                    <w:widowControl w:val="0"/>
                  </w:pPr>
                  <w:r w:rsidRPr="00A37F1F">
                    <w:rPr>
                      <w:position w:val="-174"/>
                    </w:rPr>
                    <w:object w:dxaOrig="2439" w:dyaOrig="3340">
                      <v:shape id="_x0000_i1034" type="#_x0000_t75" style="width:122.25pt;height:167.25pt" o:ole="">
                        <v:imagedata r:id="rId23" o:title=""/>
                      </v:shape>
                      <o:OLEObject Type="Embed" ProgID="Equation.DSMT4" ShapeID="_x0000_i1034" DrawAspect="Content" ObjectID="_1669643737" r:id="rId24"/>
                    </w:object>
                  </w:r>
                </w:p>
                <w:p w:rsidR="005B657A" w:rsidRDefault="005B657A" w:rsidP="00A37F1F">
                  <w:pPr>
                    <w:widowControl w:val="0"/>
                  </w:pPr>
                  <w:r>
                    <w:t xml:space="preserve">Compare with </w:t>
                  </w:r>
                  <w:r w:rsidRPr="00101C77">
                    <w:rPr>
                      <w:position w:val="-28"/>
                    </w:rPr>
                    <w:object w:dxaOrig="1240" w:dyaOrig="660">
                      <v:shape id="_x0000_i1035" type="#_x0000_t75" style="width:62.25pt;height:33pt" o:ole="">
                        <v:imagedata r:id="rId7" o:title=""/>
                      </v:shape>
                      <o:OLEObject Type="Embed" ProgID="Equation.DSMT4" ShapeID="_x0000_i1035" DrawAspect="Content" ObjectID="_1669643738" r:id="rId25"/>
                    </w:object>
                  </w:r>
                </w:p>
                <w:p w:rsidR="005B657A" w:rsidRDefault="005B657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01C77">
                    <w:rPr>
                      <w:position w:val="-28"/>
                    </w:rPr>
                    <w:object w:dxaOrig="1620" w:dyaOrig="700">
                      <v:shape id="_x0000_i1036" type="#_x0000_t75" style="width:81pt;height:35.25pt" o:ole="">
                        <v:imagedata r:id="rId26" o:title=""/>
                      </v:shape>
                      <o:OLEObject Type="Embed" ProgID="Equation.DSMT4" ShapeID="_x0000_i1036" DrawAspect="Content" ObjectID="_1669643739" r:id="rId27"/>
                    </w:object>
                  </w:r>
                </w:p>
              </w:tc>
            </w:tr>
          </w:tbl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B657A" w:rsidTr="00A37F1F">
              <w:trPr>
                <w:trHeight w:val="524"/>
              </w:trPr>
              <w:tc>
                <w:tcPr>
                  <w:tcW w:w="1304" w:type="dxa"/>
                </w:tcPr>
                <w:p w:rsidR="005B657A" w:rsidRDefault="005B657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B657A" w:rsidRDefault="005B657A" w:rsidP="00A37F1F">
                  <w:r>
                    <w:t>1. Integra</w:t>
                  </w:r>
                  <w:r w:rsidR="00760C7B">
                    <w:t>ting</w:t>
                  </w:r>
                  <w:r>
                    <w:t xml:space="preserve"> factor of </w:t>
                  </w:r>
                  <w:r w:rsidRPr="00101C77">
                    <w:rPr>
                      <w:position w:val="-28"/>
                    </w:rPr>
                    <w:object w:dxaOrig="1240" w:dyaOrig="660">
                      <v:shape id="_x0000_i1037" type="#_x0000_t75" style="width:62.25pt;height:33pt" o:ole="">
                        <v:imagedata r:id="rId7" o:title=""/>
                      </v:shape>
                      <o:OLEObject Type="Embed" ProgID="Equation.DSMT4" ShapeID="_x0000_i1037" DrawAspect="Content" ObjectID="_1669643740" r:id="rId28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8" type="#_x0000_t75" style="width:24.75pt;height:21pt" o:ole="">
                        <v:imagedata r:id="rId29" o:title=""/>
                      </v:shape>
                      <o:OLEObject Type="Embed" ProgID="Equation.DSMT4" ShapeID="_x0000_i1038" DrawAspect="Content" ObjectID="_1669643741" r:id="rId30"/>
                    </w:object>
                  </w:r>
                  <w:r>
                    <w:t>.</w:t>
                  </w:r>
                </w:p>
                <w:p w:rsidR="005B657A" w:rsidRDefault="005B657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DC3315" w:rsidRPr="007F0094">
                    <w:rPr>
                      <w:position w:val="-24"/>
                    </w:rPr>
                    <w:object w:dxaOrig="1800" w:dyaOrig="620">
                      <v:shape id="_x0000_i1039" type="#_x0000_t75" style="width:90pt;height:30.75pt" o:ole="">
                        <v:imagedata r:id="rId31" o:title=""/>
                      </v:shape>
                      <o:OLEObject Type="Embed" ProgID="Equation.DSMT4" ShapeID="_x0000_i1039" DrawAspect="Content" ObjectID="_1669643742" r:id="rId32"/>
                    </w:object>
                  </w:r>
                </w:p>
              </w:tc>
            </w:tr>
            <w:tr w:rsidR="005B657A" w:rsidTr="00A37F1F">
              <w:trPr>
                <w:trHeight w:val="994"/>
              </w:trPr>
              <w:tc>
                <w:tcPr>
                  <w:tcW w:w="1304" w:type="dxa"/>
                </w:tcPr>
                <w:p w:rsidR="005B657A" w:rsidRDefault="005B657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5B657A" w:rsidRDefault="00DC3315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DC3315">
                    <w:rPr>
                      <w:position w:val="-154"/>
                    </w:rPr>
                    <w:object w:dxaOrig="1200" w:dyaOrig="3200">
                      <v:shape id="_x0000_i1040" type="#_x0000_t75" style="width:60pt;height:159.75pt" o:ole="">
                        <v:imagedata r:id="rId33" o:title=""/>
                      </v:shape>
                      <o:OLEObject Type="Embed" ProgID="Equation.DSMT4" ShapeID="_x0000_i1040" DrawAspect="Content" ObjectID="_1669643743" r:id="rId34"/>
                    </w:object>
                  </w:r>
                </w:p>
              </w:tc>
            </w:tr>
          </w:tbl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B657A" w:rsidTr="00A37F1F">
              <w:trPr>
                <w:trHeight w:val="524"/>
              </w:trPr>
              <w:tc>
                <w:tcPr>
                  <w:tcW w:w="1304" w:type="dxa"/>
                </w:tcPr>
                <w:p w:rsidR="005B657A" w:rsidRDefault="005B657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836" w:type="dxa"/>
                </w:tcPr>
                <w:p w:rsidR="005B657A" w:rsidRPr="00DC3315" w:rsidRDefault="005B657A" w:rsidP="00DC3315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101C77">
                    <w:rPr>
                      <w:position w:val="-28"/>
                    </w:rPr>
                    <w:object w:dxaOrig="1240" w:dyaOrig="660">
                      <v:shape id="_x0000_i1041" type="#_x0000_t75" style="width:62.25pt;height:33pt" o:ole="">
                        <v:imagedata r:id="rId7" o:title=""/>
                      </v:shape>
                      <o:OLEObject Type="Embed" ProgID="Equation.DSMT4" ShapeID="_x0000_i1041" DrawAspect="Content" ObjectID="_1669643744" r:id="rId35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2" type="#_x0000_t75" style="width:87.75pt;height:21.75pt" o:ole="">
                        <v:imagedata r:id="rId14" o:title=""/>
                      </v:shape>
                      <o:OLEObject Type="Embed" ProgID="Equation.DSMT4" ShapeID="_x0000_i1042" DrawAspect="Content" ObjectID="_1669643745" r:id="rId36"/>
                    </w:object>
                  </w:r>
                </w:p>
              </w:tc>
            </w:tr>
            <w:tr w:rsidR="005B657A" w:rsidTr="00A37F1F">
              <w:trPr>
                <w:trHeight w:val="994"/>
              </w:trPr>
              <w:tc>
                <w:tcPr>
                  <w:tcW w:w="1304" w:type="dxa"/>
                </w:tcPr>
                <w:p w:rsidR="005B657A" w:rsidRDefault="005B657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5B657A" w:rsidRDefault="00DC3315" w:rsidP="00A37F1F">
                  <w:pPr>
                    <w:widowControl w:val="0"/>
                  </w:pPr>
                  <w:r w:rsidRPr="00A37F1F">
                    <w:rPr>
                      <w:position w:val="-138"/>
                    </w:rPr>
                    <w:object w:dxaOrig="2140" w:dyaOrig="2960">
                      <v:shape id="_x0000_i1043" type="#_x0000_t75" style="width:107.25pt;height:147.75pt" o:ole="">
                        <v:imagedata r:id="rId37" o:title=""/>
                      </v:shape>
                      <o:OLEObject Type="Embed" ProgID="Equation.DSMT4" ShapeID="_x0000_i1043" DrawAspect="Content" ObjectID="_1669643746" r:id="rId38"/>
                    </w:object>
                  </w:r>
                </w:p>
                <w:p w:rsidR="005B657A" w:rsidRDefault="005B657A" w:rsidP="00A37F1F">
                  <w:pPr>
                    <w:widowControl w:val="0"/>
                  </w:pPr>
                  <w:r>
                    <w:t xml:space="preserve">When </w:t>
                  </w:r>
                  <w:r w:rsidR="00DC3315" w:rsidRPr="00A37F1F">
                    <w:rPr>
                      <w:position w:val="-10"/>
                    </w:rPr>
                    <w:object w:dxaOrig="1100" w:dyaOrig="320">
                      <v:shape id="_x0000_i1044" type="#_x0000_t75" style="width:54.75pt;height:15.75pt" o:ole="">
                        <v:imagedata r:id="rId39" o:title=""/>
                      </v:shape>
                      <o:OLEObject Type="Embed" ProgID="Equation.DSMT4" ShapeID="_x0000_i1044" DrawAspect="Content" ObjectID="_1669643747" r:id="rId40"/>
                    </w:object>
                  </w:r>
                </w:p>
                <w:p w:rsidR="00DC3315" w:rsidRDefault="00DC3315" w:rsidP="005B657A">
                  <w:pPr>
                    <w:widowControl w:val="0"/>
                  </w:pPr>
                  <w:r w:rsidRPr="00A37F1F">
                    <w:rPr>
                      <w:position w:val="-100"/>
                    </w:rPr>
                    <w:object w:dxaOrig="2000" w:dyaOrig="2120">
                      <v:shape id="_x0000_i1045" type="#_x0000_t75" style="width:99.75pt;height:105.75pt" o:ole="">
                        <v:imagedata r:id="rId41" o:title=""/>
                      </v:shape>
                      <o:OLEObject Type="Embed" ProgID="Equation.DSMT4" ShapeID="_x0000_i1045" DrawAspect="Content" ObjectID="_1669643748" r:id="rId42"/>
                    </w:object>
                  </w:r>
                </w:p>
                <w:p w:rsidR="005B657A" w:rsidRDefault="005B657A" w:rsidP="00DC3315">
                  <w:pPr>
                    <w:widowControl w:val="0"/>
                  </w:pPr>
                  <w:r>
                    <w:t xml:space="preserve">Hence the solution is </w:t>
                  </w:r>
                </w:p>
                <w:p w:rsidR="00DC3315" w:rsidRDefault="00DC3315" w:rsidP="00DC331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A37F1F">
                    <w:rPr>
                      <w:position w:val="-58"/>
                    </w:rPr>
                    <w:object w:dxaOrig="1820" w:dyaOrig="1240">
                      <v:shape id="_x0000_i1046" type="#_x0000_t75" style="width:90.75pt;height:62.25pt" o:ole="">
                        <v:imagedata r:id="rId43" o:title=""/>
                      </v:shape>
                      <o:OLEObject Type="Embed" ProgID="Equation.DSMT4" ShapeID="_x0000_i1046" DrawAspect="Content" ObjectID="_1669643749" r:id="rId44"/>
                    </w:object>
                  </w:r>
                </w:p>
              </w:tc>
            </w:tr>
          </w:tbl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5B657A" w:rsidRDefault="005B657A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5B657A" w:rsidRDefault="005B657A" w:rsidP="005B657A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B657A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B657A" w:rsidRDefault="005B657A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5B657A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B657A" w:rsidRDefault="005B657A" w:rsidP="00E2353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</w:t>
            </w:r>
            <w:r w:rsidR="00DC3315">
              <w:rPr>
                <w:sz w:val="20"/>
                <w:szCs w:val="20"/>
                <w:highlight w:val="white"/>
              </w:rPr>
              <w:t xml:space="preserve">The Particular solution of </w:t>
            </w:r>
            <w:r w:rsidR="00DC3315" w:rsidRPr="00A37F1F">
              <w:rPr>
                <w:position w:val="-16"/>
              </w:rPr>
              <w:object w:dxaOrig="2240" w:dyaOrig="440">
                <v:shape id="_x0000_i1047" type="#_x0000_t75" style="width:111.75pt;height:21.75pt" o:ole="">
                  <v:imagedata r:id="rId18" o:title=""/>
                </v:shape>
                <o:OLEObject Type="Embed" ProgID="Equation.DSMT4" ShapeID="_x0000_i1047" DrawAspect="Content" ObjectID="_1669643750" r:id="rId45"/>
              </w:object>
            </w:r>
            <w:r w:rsidR="00DC3315">
              <w:t xml:space="preserve">given that </w:t>
            </w:r>
            <w:r w:rsidR="00DC3315" w:rsidRPr="00A37F1F">
              <w:rPr>
                <w:position w:val="-10"/>
              </w:rPr>
              <w:object w:dxaOrig="820" w:dyaOrig="320">
                <v:shape id="_x0000_i1048" type="#_x0000_t75" style="width:40.5pt;height:15.75pt" o:ole="">
                  <v:imagedata r:id="rId20" o:title=""/>
                </v:shape>
                <o:OLEObject Type="Embed" ProgID="Equation.DSMT4" ShapeID="_x0000_i1048" DrawAspect="Content" ObjectID="_1669643751" r:id="rId46"/>
              </w:object>
            </w:r>
            <w:r>
              <w:t>is</w:t>
            </w:r>
            <w:r w:rsidR="00DC3315" w:rsidRPr="00A37F1F">
              <w:rPr>
                <w:position w:val="-16"/>
              </w:rPr>
              <w:object w:dxaOrig="1680" w:dyaOrig="440">
                <v:shape id="_x0000_i1049" type="#_x0000_t75" style="width:84pt;height:21.75pt" o:ole="">
                  <v:imagedata r:id="rId47" o:title=""/>
                </v:shape>
                <o:OLEObject Type="Embed" ProgID="Equation.DSMT4" ShapeID="_x0000_i1049" DrawAspect="Content" ObjectID="_1669643752" r:id="rId48"/>
              </w:object>
            </w:r>
            <w:r>
              <w:t>.</w:t>
            </w:r>
          </w:p>
        </w:tc>
      </w:tr>
    </w:tbl>
    <w:p w:rsidR="005B657A" w:rsidRDefault="005B657A" w:rsidP="005B657A">
      <w:pPr>
        <w:rPr>
          <w:sz w:val="20"/>
          <w:szCs w:val="20"/>
          <w:highlight w:val="white"/>
        </w:rPr>
      </w:pPr>
    </w:p>
    <w:p w:rsidR="005B657A" w:rsidRDefault="005B657A" w:rsidP="005B657A">
      <w:pPr>
        <w:rPr>
          <w:sz w:val="20"/>
          <w:szCs w:val="20"/>
          <w:highlight w:val="white"/>
        </w:rPr>
      </w:pPr>
    </w:p>
    <w:p w:rsidR="005B657A" w:rsidRDefault="005B657A" w:rsidP="005B657A"/>
    <w:p w:rsidR="005B657A" w:rsidRDefault="005B657A" w:rsidP="005B657A"/>
    <w:p w:rsidR="005B657A" w:rsidRDefault="005B657A" w:rsidP="005B657A"/>
    <w:p w:rsidR="005B657A" w:rsidRDefault="005B657A" w:rsidP="005B657A"/>
    <w:p w:rsidR="005B657A" w:rsidRDefault="005B657A" w:rsidP="005B657A"/>
    <w:p w:rsidR="005B657A" w:rsidRDefault="005B657A" w:rsidP="005B657A"/>
    <w:p w:rsidR="005B657A" w:rsidRDefault="005B657A" w:rsidP="005B657A"/>
    <w:p w:rsidR="00637CCD" w:rsidRDefault="00637CCD"/>
    <w:sectPr w:rsidR="00637CCD" w:rsidSect="0024481E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753C" w:rsidRDefault="0081753C" w:rsidP="00AF4219">
      <w:pPr>
        <w:spacing w:after="0" w:line="240" w:lineRule="auto"/>
      </w:pPr>
      <w:r>
        <w:separator/>
      </w:r>
    </w:p>
  </w:endnote>
  <w:endnote w:type="continuationSeparator" w:id="1">
    <w:p w:rsidR="0081753C" w:rsidRDefault="0081753C" w:rsidP="00AF42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53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53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53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753C" w:rsidRDefault="0081753C" w:rsidP="00AF4219">
      <w:pPr>
        <w:spacing w:after="0" w:line="240" w:lineRule="auto"/>
      </w:pPr>
      <w:r>
        <w:separator/>
      </w:r>
    </w:p>
  </w:footnote>
  <w:footnote w:type="continuationSeparator" w:id="1">
    <w:p w:rsidR="0081753C" w:rsidRDefault="0081753C" w:rsidP="00AF42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53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53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53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B657A"/>
    <w:rsid w:val="00036DAF"/>
    <w:rsid w:val="005B657A"/>
    <w:rsid w:val="00637CCD"/>
    <w:rsid w:val="00760C7B"/>
    <w:rsid w:val="008151A6"/>
    <w:rsid w:val="0081753C"/>
    <w:rsid w:val="00A530C1"/>
    <w:rsid w:val="00AF4219"/>
    <w:rsid w:val="00DC3315"/>
    <w:rsid w:val="00E235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42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65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65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199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29T02:51:00Z</dcterms:created>
  <dcterms:modified xsi:type="dcterms:W3CDTF">2020-12-16T11:00:00Z</dcterms:modified>
</cp:coreProperties>
</file>